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0" r:id="rId3"/>
    <p:sldId id="269" r:id="rId4"/>
    <p:sldId id="258" r:id="rId5"/>
    <p:sldId id="260" r:id="rId6"/>
    <p:sldId id="257" r:id="rId7"/>
    <p:sldId id="261" r:id="rId8"/>
    <p:sldId id="262" r:id="rId9"/>
    <p:sldId id="263" r:id="rId10"/>
    <p:sldId id="264" r:id="rId11"/>
    <p:sldId id="267" r:id="rId12"/>
    <p:sldId id="265" r:id="rId13"/>
  </p:sldIdLst>
  <p:sldSz cx="12192000" cy="6858000"/>
  <p:notesSz cx="6858000" cy="994727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801" autoAdjust="0"/>
  </p:normalViewPr>
  <p:slideViewPr>
    <p:cSldViewPr>
      <p:cViewPr varScale="1">
        <p:scale>
          <a:sx n="81" d="100"/>
          <a:sy n="81" d="100"/>
        </p:scale>
        <p:origin x="96" y="5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B9C77D-25A3-487C-9620-2D64EDBEA6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9CF2BA9-F1A7-4DF7-AF2A-C996B09BA4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8300B84-D459-4019-B8AD-5982E6D54A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99F2B06-E8C4-486A-B1CE-FA9AB49D8A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37333C1-3F76-4A73-A4E0-494C04CED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2279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1E8B92-1419-4E6E-89F4-040C0910A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6F5F33B-A92D-4C84-A0CC-E8259559C7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1C8B752-A7BD-44B7-BD16-7CB16999AE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786EC22-3584-4B3E-84D5-C844774AB4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AA9D7D8-6BD2-485D-ADCD-DCD0904C1C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670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FC796C5E-238B-4A56-AB7F-D706AD25BE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5A0ED25-3830-4F5F-8522-FB82E36E78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0EAFBF5-C26D-4919-8D6D-15453AFA81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BEF0051-3055-40E1-BC5E-FB9840C61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ECE96D8-9C84-4BAB-9E18-232DC6FEB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2074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330607B-AF62-4E76-8DD6-86592CCF9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A706C3A-385E-4731-A4AA-121736C3C1B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5F9D661-522F-4264-9CD8-4B6DD7517D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770FC10-BB50-42EE-B6F8-05C753E6C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4FE64AD-A36D-4EA1-9342-1B78C376A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6036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A9FDC9-C41E-479B-AC56-D7EC3C85AD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763CA11-2C7B-424A-986B-D567DA484A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103259F-4918-47C5-992A-1FF9AD50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7FD3F28-581F-4059-A665-D0870809E0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E8BC903-0B1E-4CD8-829B-D3F0968CB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9326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FB97CA-33A1-41EE-93F2-66CA5CE88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961DAC3-184A-476A-AD04-0E1555FB2F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DB6F5EB-9EE6-492B-AB51-7361E0974F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FC0274B-9E73-4024-8A02-E00A79035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57D648E-16CE-4D30-830F-84D12EE81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AC7E4F5-6F42-4233-8B42-A446A49D7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5092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081ED00-F9C0-4946-A33D-1DFF433D60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744E949-B977-4BBC-BE59-A1F8EC4D3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8BB35AD-0B8F-47D7-8DCA-8BD2FB4D9F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DD803223-13B7-4667-9C2E-7E84568B688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964C2166-71AB-43BD-8703-142ACAF445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6BE1504E-BCDF-4F07-BF98-54E635CFF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9A1A2E1-89CE-4BE9-9B2A-D5D9E5A09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5E5EF3C-E859-46E4-A33F-0160DC021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93792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B093F84-554C-4B05-9DB1-0C9AEA4BE3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F2E7F3E-5FD4-4942-9367-860990DFB4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05F1D45-1191-4470-A6A0-7391DD0DD8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CD913FC-F158-4F76-919A-A65FCFAFA6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7569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888959B-DFC3-4B89-A61F-C73929382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DBE4BEC-73BE-4121-87A6-57B176B39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5F29550-C25C-4122-862D-11A675C3F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55587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2C93F1-334C-4EF5-8288-AB7278E522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B38C375-8E1F-4467-95D2-78870552BD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2BFF6EB-F16F-4CFC-9F45-453779BDD7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EFB87E1-9D63-462F-9BD3-680284FAB7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E5C1A16-C9D6-4FCD-8064-29D3EAA1E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7DF731C-0391-4530-B337-73DF4095C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67043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C555AA-461E-4F0D-B2BA-70E808105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1065224-EAEE-49CD-9142-6F8EE9D185E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D00A9BE-FBD5-4E20-B4BC-FBF44EA1572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231FE6A-DC20-466F-AACF-1B1595FCC9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C19CC5F-089E-4621-A6B9-6DFF6B77A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F32C568-60D5-4B66-BE82-DFE7B031B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6073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A68930-089B-41C8-B84F-64B2D7AFB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D83097D-F7A5-404D-B24E-54D313DAB6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114D383-C9ED-440A-ABCD-41267F79B5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3D4B55-001C-4EF9-A440-853E5E50C574}" type="datetimeFigureOut">
              <a:rPr lang="ru-RU" smtClean="0"/>
              <a:t>28.08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73519E0-EFF4-4319-A167-29186E5ACD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2683EEC-5993-4125-9860-5C0119A5B6D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2B38A0-6A93-4E19-B8DE-C512C0BAE2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6437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D5B12DF-1A56-4FCA-BD64-9D1864C875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50961" y="2043144"/>
            <a:ext cx="10490077" cy="4626215"/>
          </a:xfrm>
        </p:spPr>
        <p:txBody>
          <a:bodyPr>
            <a:noAutofit/>
          </a:bodyPr>
          <a:lstStyle/>
          <a:p>
            <a:pPr lvl="0" algn="just"/>
            <a:r>
              <a:rPr lang="ru-RU" alt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altLang="ru-RU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thors</a:t>
            </a:r>
            <a:r>
              <a:rPr 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 (Phys.-Math.),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talya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. </a:t>
            </a:r>
            <a:r>
              <a:rPr lang="ru-RU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yabova</a:t>
            </a:r>
            <a:r>
              <a:rPr lang="en-US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l"/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.D. (Eng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ociate</a:t>
            </a: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exey</a:t>
            </a:r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ru-RU" altLang="ru-RU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sukov</a:t>
            </a:r>
            <a:r>
              <a:rPr lang="en-US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l"/>
            <a:r>
              <a:rPr lang="ru-RU" alt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altLang="ru-RU" sz="1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altLang="ru-RU" sz="16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stgraduate</a:t>
            </a:r>
            <a:r>
              <a:rPr lang="ru-RU" altLang="ru-RU" sz="1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udent</a:t>
            </a:r>
            <a:r>
              <a:rPr lang="ru-RU" altLang="ru-RU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ya</a:t>
            </a:r>
            <a:r>
              <a:rPr lang="ru-RU" altLang="ru-RU" sz="1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. </a:t>
            </a:r>
            <a:r>
              <a:rPr lang="ru-RU" altLang="ru-RU" sz="16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nkevich</a:t>
            </a:r>
            <a:r>
              <a:rPr lang="ru-RU" altLang="ru-RU" sz="16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l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ga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University of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chnology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l"/>
            <a:endParaRPr lang="ru-RU" sz="1600" dirty="0" smtClean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l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ru-RU" sz="1600" b="1" kern="13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 purpose</a:t>
            </a:r>
            <a:r>
              <a:rPr lang="ru-RU" altLang="ru-RU" sz="1600" b="1" kern="13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evelopment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ftwar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rdwar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mplementati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erificati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lgorithm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or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ssessing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nfluenc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anne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de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arameters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s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omplex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gna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sing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CM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or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F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dio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inks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lvl="0" algn="just">
              <a:lnSpc>
                <a:spcPct val="100000"/>
              </a:lnSpc>
              <a:spcBef>
                <a:spcPts val="1490"/>
              </a:spcBef>
            </a:pPr>
            <a:r>
              <a:rPr lang="ru-RU" altLang="ru-RU" sz="1600" b="1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asks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altLang="ru-RU" sz="1600" kern="13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0000"/>
              </a:lnSpc>
              <a:spcBef>
                <a:spcPts val="0"/>
              </a:spcBef>
              <a:buFont typeface="+mj-lt"/>
              <a:buAutoNum type="arabicParenR"/>
            </a:pPr>
            <a:r>
              <a:rPr lang="ru-RU" altLang="ru-RU" sz="1600" kern="13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ynthesis</a:t>
            </a:r>
            <a:r>
              <a:rPr lang="ru-RU" altLang="ru-RU" sz="1600" kern="13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omplex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CM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gna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GNU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dio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ftwar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nvironment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endParaRPr lang="en-US" altLang="ru-RU" sz="1600" kern="13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0000"/>
              </a:lnSpc>
              <a:spcBef>
                <a:spcPts val="0"/>
              </a:spcBef>
              <a:buFont typeface="+mj-lt"/>
              <a:buAutoNum type="arabicParenR"/>
            </a:pPr>
            <a:r>
              <a:rPr lang="ru-RU" altLang="ru-RU" sz="1600" kern="13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odeling</a:t>
            </a:r>
            <a:r>
              <a:rPr lang="ru-RU" altLang="ru-RU" sz="1600" kern="13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nfluenc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anne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arameters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omplex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CM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gna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sed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mulator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mplemented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sing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Waters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de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endParaRPr lang="en-US" altLang="ru-RU" sz="1600" kern="13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0000"/>
              </a:lnSpc>
              <a:spcBef>
                <a:spcPts val="0"/>
              </a:spcBef>
              <a:buFont typeface="+mj-lt"/>
              <a:buAutoNum type="arabicParenR"/>
            </a:pPr>
            <a:r>
              <a:rPr lang="ru-RU" altLang="ru-RU" sz="1600" kern="13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reation</a:t>
            </a:r>
            <a:r>
              <a:rPr lang="ru-RU" altLang="ru-RU" sz="1600" kern="13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lgorithm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ts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mplementati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GNU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dio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ftwar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nvironment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or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ompressi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storted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omplex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CM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gna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endParaRPr lang="en-US" altLang="ru-RU" sz="1600" kern="13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0000"/>
              </a:lnSpc>
              <a:spcBef>
                <a:spcPts val="0"/>
              </a:spcBef>
              <a:buFont typeface="+mj-lt"/>
              <a:buAutoNum type="arabicParenR"/>
            </a:pPr>
            <a:r>
              <a:rPr lang="ru-RU" altLang="ru-RU" sz="1600" kern="13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erification</a:t>
            </a:r>
            <a:r>
              <a:rPr lang="ru-RU" altLang="ru-RU" sz="1600" kern="13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eveloped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lgorithm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ssessment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nfluenc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anne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de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arameters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storti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s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omplex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CM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gna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24375" y="548986"/>
            <a:ext cx="10106805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180975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STUDY OF THE INFLUENCE OF CHANNEL MODEL PARAMETERS </a:t>
            </a:r>
            <a:endParaRPr lang="ru-RU" altLang="ru-RU" sz="2400" b="1" dirty="0" smtClean="0"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  <a:p>
            <a:pPr lvl="0" indent="180975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ON THE CHARACTERISTICS OF THE PCM SIGNAL </a:t>
            </a:r>
            <a:endParaRPr lang="ru-RU" altLang="ru-RU" sz="2400" b="1" dirty="0" smtClean="0"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  <a:p>
            <a:pPr lvl="0" indent="180975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FOR IONOSPHERIC </a:t>
            </a:r>
            <a:r>
              <a:rPr lang="en-US" alt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HF </a:t>
            </a:r>
            <a:r>
              <a:rPr lang="en-US" alt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COMMUNICATIONS</a:t>
            </a:r>
            <a:endParaRPr lang="en-US" altLang="ru-RU" sz="2400" b="1" dirty="0"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258251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26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C5B49BF-2B5E-4592-828D-7F09177C32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0" y="1000126"/>
            <a:ext cx="10515600" cy="266700"/>
          </a:xfrm>
        </p:spPr>
        <p:txBody>
          <a:bodyPr>
            <a:noAutofit/>
          </a:bodyPr>
          <a:lstStyle/>
          <a:p>
            <a:pPr lvl="0" algn="ctr"/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ge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ification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veloped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sessment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luence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ortion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ru-RU" alt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ru-RU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CM </a:t>
            </a:r>
            <a:r>
              <a:rPr lang="ru-RU" alt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smtClean="0">
                <a:latin typeface="Arial" panose="020B0604020202020204" pitchFamily="34" charset="0"/>
              </a:rPr>
              <a:t/>
            </a:r>
            <a:br>
              <a:rPr lang="ru-RU" altLang="ru-RU" sz="2000" dirty="0" smtClean="0">
                <a:latin typeface="Arial" panose="020B0604020202020204" pitchFamily="34" charset="0"/>
              </a:rPr>
            </a:br>
            <a: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8908115-2744-4092-9E99-4987B5C03B8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778"/>
          <a:stretch/>
        </p:blipFill>
        <p:spPr bwMode="auto">
          <a:xfrm>
            <a:off x="764101" y="1531156"/>
            <a:ext cx="5355962" cy="174469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5CFDF5E-7543-4864-9090-E06E7D3397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417"/>
          <a:stretch/>
        </p:blipFill>
        <p:spPr bwMode="auto">
          <a:xfrm>
            <a:off x="6305550" y="1532468"/>
            <a:ext cx="5489399" cy="170937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5AD57F5-B844-4AEF-ABAD-34EDF53EB4C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861"/>
          <a:stretch/>
        </p:blipFill>
        <p:spPr bwMode="auto">
          <a:xfrm>
            <a:off x="645605" y="4167080"/>
            <a:ext cx="5474458" cy="170959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8E444E1-F603-4293-9FCF-4BD9B0EADD4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171"/>
          <a:stretch/>
        </p:blipFill>
        <p:spPr bwMode="auto">
          <a:xfrm>
            <a:off x="6305550" y="4128014"/>
            <a:ext cx="5632977" cy="17486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AF1AEC4-9E33-4A5F-A0EF-0F18542A5010}"/>
              </a:ext>
            </a:extLst>
          </p:cNvPr>
          <p:cNvSpPr txBox="1"/>
          <p:nvPr/>
        </p:nvSpPr>
        <p:spPr>
          <a:xfrm>
            <a:off x="859361" y="3354204"/>
            <a:ext cx="1107916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6 -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iginal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ft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ght</a:t>
            </a:r>
            <a:r>
              <a:rPr lang="ru-RU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ru-RU" altLang="ru-RU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7 -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CM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eived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fter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od</a:t>
            </a:r>
            <a:r>
              <a:rPr lang="ru-RU" altLang="ru-RU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altLang="ru-RU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  </a:t>
            </a:r>
            <a:r>
              <a:rPr lang="en-US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</a:t>
            </a:r>
            <a:r>
              <a:rPr lang="ru-RU" altLang="ru-RU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ssage</a:t>
            </a:r>
            <a:r>
              <a:rPr lang="ru-RU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ft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ght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F96AA0-119B-439F-80DE-9F439130572C}"/>
              </a:ext>
            </a:extLst>
          </p:cNvPr>
          <p:cNvSpPr txBox="1"/>
          <p:nvPr/>
        </p:nvSpPr>
        <p:spPr>
          <a:xfrm>
            <a:off x="6305550" y="6015614"/>
            <a:ext cx="572778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9 -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CM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ived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r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age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ft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ht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047750" y="6015614"/>
            <a:ext cx="53580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8 -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CM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ived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12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actory</a:t>
            </a:r>
            <a:r>
              <a:rPr lang="ru-RU" altLang="ru-RU" sz="12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age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ft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2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ht</a:t>
            </a:r>
            <a:r>
              <a:rPr lang="ru-RU" altLang="ru-RU" sz="12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807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90074" y="385009"/>
            <a:ext cx="10515600" cy="6280485"/>
          </a:xfrm>
        </p:spPr>
        <p:txBody>
          <a:bodyPr>
            <a:normAutofit/>
          </a:bodyPr>
          <a:lstStyle/>
          <a:p>
            <a:pPr marL="0" lvl="0" indent="0" algn="ctr">
              <a:buNone/>
            </a:pP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s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ortion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CM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ing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en-US" altLang="ru-RU" sz="2600" b="1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2600" b="1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son</a:t>
            </a:r>
            <a:r>
              <a:rPr lang="ru-RU" altLang="ru-RU" sz="2600" b="1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ru-RU" altLang="ru-RU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ed</a:t>
            </a:r>
            <a:r>
              <a:rPr lang="ru-RU" altLang="ru-RU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  <a:r>
              <a:rPr lang="ru-RU" altLang="ru-RU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-9)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a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w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ortion</a:t>
            </a:r>
            <a:r>
              <a:rPr lang="ru-RU" altLang="ru-RU" sz="20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ru-RU" sz="20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altLang="ru-RU" sz="20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taine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ow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d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ing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e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ive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orte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a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457200" algn="just">
              <a:buNone/>
            </a:pP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“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ath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actically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ear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ttering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a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ru-RU" sz="20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altLang="ru-RU" sz="20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0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actory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r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 2-path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457200" algn="just">
              <a:buNone/>
            </a:pP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b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d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be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igina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,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spond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ker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d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ru-RU" sz="20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457200" algn="just">
              <a:buNone/>
            </a:pPr>
            <a:r>
              <a:rPr lang="ru-RU" altLang="ru-RU" sz="20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b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d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be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8;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isfactory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7;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</a:t>
            </a:r>
            <a:r>
              <a:rPr lang="ru-RU" altLang="ru-RU" sz="20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5.1.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457200" algn="just">
              <a:buNone/>
            </a:pPr>
            <a:endParaRPr lang="ru-RU" altLang="ru-RU" sz="1600" dirty="0">
              <a:latin typeface="Arial" panose="020B0604020202020204" pitchFamily="34" charset="0"/>
            </a:endParaRPr>
          </a:p>
          <a:p>
            <a:pPr marL="0" lvl="0" indent="457200" algn="just">
              <a:buNone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23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0986DBD-D35E-422B-8854-DA0DA59947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1999" y="904835"/>
            <a:ext cx="10515600" cy="939800"/>
          </a:xfrm>
        </p:spPr>
        <p:txBody>
          <a:bodyPr>
            <a:normAutofit fontScale="90000"/>
          </a:bodyPr>
          <a:lstStyle/>
          <a:p>
            <a:pPr lvl="0" algn="ctr"/>
            <a:r>
              <a:rPr lang="ru-RU" altLang="ru-RU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r>
              <a:rPr lang="ru-RU" alt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70628AE-BEAB-4CB2-88E9-03C240F47E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2961" y="1268760"/>
            <a:ext cx="10353675" cy="5115768"/>
          </a:xfrm>
        </p:spPr>
        <p:txBody>
          <a:bodyPr>
            <a:normAutofit/>
          </a:bodyPr>
          <a:lstStyle/>
          <a:p>
            <a:pPr marL="514350" lvl="0" indent="-51435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sz="21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essing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luenc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ospheric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F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ks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en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e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e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war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war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2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altLang="ru-RU" sz="2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s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e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</a:t>
            </a:r>
            <a:r>
              <a:rPr lang="en-US" altLang="ru-RU" sz="2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2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son</a:t>
            </a:r>
            <a:r>
              <a:rPr lang="ru-RU" altLang="ru-RU" sz="2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HF-VHF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ice</a:t>
            </a:r>
            <a:r>
              <a:rPr lang="ru-RU" alt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D </a:t>
            </a:r>
            <a:r>
              <a:rPr 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464971.001 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 </a:t>
            </a:r>
            <a:endParaRPr lang="en-US" altLang="ru-RU" sz="21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altLang="ru-RU" sz="2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z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e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ive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s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en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e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e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NU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war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vironment</a:t>
            </a:r>
            <a:r>
              <a:rPr lang="ru-RU" alt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2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lvl="0" indent="-51435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altLang="ru-RU" sz="2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s</a:t>
            </a:r>
            <a:r>
              <a:rPr lang="ru-RU" altLang="ru-RU" sz="2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ortion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taine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CM,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ing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</a:t>
            </a:r>
            <a:r>
              <a:rPr lang="en-US" altLang="ru-RU" sz="2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2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son</a:t>
            </a:r>
            <a:r>
              <a:rPr lang="ru-RU" altLang="ru-RU" sz="2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514350" algn="just">
              <a:lnSpc>
                <a:spcPct val="97000"/>
              </a:lnSpc>
              <a:spcAft>
                <a:spcPts val="0"/>
              </a:spcAft>
              <a:buFont typeface="+mj-lt"/>
              <a:buAutoNum type="arabicPeriod"/>
            </a:pPr>
            <a:endParaRPr lang="ru-RU" sz="2600" b="1" dirty="0" smtClean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indent="180340" algn="just">
              <a:lnSpc>
                <a:spcPct val="97000"/>
              </a:lnSpc>
            </a:pPr>
            <a:r>
              <a:rPr lang="ru-RU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work was supported by a grant from the Russian Science </a:t>
            </a:r>
            <a:r>
              <a:rPr lang="en-US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undation</a:t>
            </a:r>
            <a:r>
              <a:rPr lang="ru-RU" altLang="ru-RU" sz="2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altLang="ru-RU" sz="2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ject</a:t>
            </a:r>
            <a:r>
              <a:rPr lang="ru-RU" altLang="ru-RU" sz="26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ru-RU" sz="26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6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№ 23-19-00145.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066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404664"/>
            <a:ext cx="10515600" cy="5772299"/>
          </a:xfrm>
        </p:spPr>
        <p:txBody>
          <a:bodyPr>
            <a:normAutofit/>
          </a:bodyPr>
          <a:lstStyle/>
          <a:p>
            <a:pPr marL="0" indent="457200" algn="just">
              <a:buNone/>
            </a:pP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r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blem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mporal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iability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iability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ther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ctor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ar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are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magnetic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orm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cecraf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unche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ound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losion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ating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ic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sma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werful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ssio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 </a:t>
            </a:r>
          </a:p>
          <a:p>
            <a:pPr marL="0" indent="457200" algn="just">
              <a:buNone/>
            </a:pPr>
            <a:endParaRPr lang="ru-RU" alt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altLang="ru-RU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agnostics</a:t>
            </a:r>
            <a:r>
              <a:rPr lang="ru-RU" alt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e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low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ing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un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iability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cessary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litativ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sessmen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gineering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ution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eated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ipmen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ig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g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cessary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duc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velopmen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ycl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ear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ea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tributio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velopment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ound-based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ce-based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ic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unding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stem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d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N.A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mand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L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fraimovich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D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sev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.P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ilki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A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vanov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E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nitsy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I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rki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A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bachevsky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S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ki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G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ulli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P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tekhi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P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yadov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.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rkashin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457200" algn="just">
              <a:buNone/>
            </a:pPr>
            <a:endParaRPr lang="ru-RU" altLang="ru-RU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57200" algn="just">
              <a:buNone/>
            </a:pP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llowing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ork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voted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eating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e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nostic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stem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F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N.P.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nilkin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A.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anov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V.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anov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I.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urkin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P.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tekhin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V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yabova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.N.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rstyukov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D.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kchurin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A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lesnik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u.A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rnov</a:t>
            </a:r>
            <a:r>
              <a:rPr lang="ru-RU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H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rry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lous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W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ol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S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no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erine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B.D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ry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fkin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J. </a:t>
            </a:r>
            <a:r>
              <a:rPr lang="ru-RU" alt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lknap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000" dirty="0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49204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7368" y="188640"/>
            <a:ext cx="11353800" cy="6669360"/>
          </a:xfrm>
        </p:spPr>
        <p:txBody>
          <a:bodyPr>
            <a:normAutofit fontScale="55000" lnSpcReduction="20000"/>
          </a:bodyPr>
          <a:lstStyle/>
          <a:p>
            <a:pPr marL="0" indent="0" algn="ctr">
              <a:buNone/>
            </a:pPr>
            <a:r>
              <a:rPr lang="ru-RU" alt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S OF </a:t>
            </a:r>
            <a:r>
              <a:rPr lang="en-US" alt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 </a:t>
            </a:r>
            <a:r>
              <a:rPr lang="ru-RU" alt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O CHANNELS</a:t>
            </a:r>
            <a:endParaRPr lang="ru-RU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tterson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ivalentl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plac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F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w-frequenc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ivale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p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espond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cret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ulat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litud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s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ply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e-depende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ctor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e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p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ulat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riv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o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jectori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eiv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tenna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s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pli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espond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missi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efficie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ve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itabl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r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–12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z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u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urr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a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persi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tter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ic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rregulariti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l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pagati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flect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m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u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ay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pat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onent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v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x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u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sum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tionar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refor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val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ou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ut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endParaRPr lang="ru-RU" altLang="ru-RU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gler-Hofmeier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u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istenc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tter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low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F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m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erat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ed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ov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600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p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ic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w-bandwidt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m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widt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p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z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ruct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sum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puls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pat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m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puls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pons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itue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gle-beam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vantag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u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ppler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if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clud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er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pagati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no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ermin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ic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pagati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k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viou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ider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tionar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endParaRPr lang="ru-RU" altLang="ru-RU" sz="2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ernova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.N.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rma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.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olv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g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tic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c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ic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present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yer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otropic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dium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isotrop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die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g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ticl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e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u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jectori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liqu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pagati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ruct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g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sum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ss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cit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rib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urier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gr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a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form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culation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uminou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hematic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ression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wever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k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tisticall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u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fect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tter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pagat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ic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rregularitie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u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ign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ficall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ulat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d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oadban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pagat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vantag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senc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tic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ression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unt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stationarit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ospher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rib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ortion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s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ression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s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at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ical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pagati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dium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ed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rform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y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cing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9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ication</a:t>
            </a:r>
            <a:r>
              <a:rPr lang="ru-RU" altLang="ru-RU" sz="2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endParaRPr lang="ru-RU" altLang="ru-RU" sz="2400" dirty="0"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45668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DBE21CDF-B4B0-470E-B147-7E95CF8F54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88436"/>
            <a:ext cx="10515600" cy="4921326"/>
          </a:xfrm>
        </p:spPr>
        <p:txBody>
          <a:bodyPr/>
          <a:lstStyle/>
          <a:p>
            <a:pPr marL="0" lvl="0" indent="0" algn="ctr">
              <a:buNone/>
            </a:pPr>
            <a:r>
              <a:rPr lang="ru-RU" alt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</a:t>
            </a:r>
            <a:r>
              <a:rPr lang="en-US" alt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SON MODEL </a:t>
            </a:r>
          </a:p>
          <a:p>
            <a:pPr marL="0" lvl="0" indent="0">
              <a:buNone/>
            </a:pPr>
            <a:r>
              <a:rPr lang="ru-RU" altLang="ru-RU" sz="14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rrowband</a:t>
            </a:r>
            <a:r>
              <a:rPr lang="ru-RU" altLang="ru-RU" sz="14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ospheric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F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s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ulated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-section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ay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p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th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ayed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ed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plitude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se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dom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in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p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ru-RU" sz="16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F9545D3-6666-4D1A-ADFC-A10F04A1FB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433" y="2287923"/>
            <a:ext cx="2917429" cy="360045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A502FAD-C450-4BBB-8FB3-F44FDC7C71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054" y="2236365"/>
            <a:ext cx="1775920" cy="48234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5D3A9FE-1551-45A3-AE7B-4A1C968B9D67}"/>
              </a:ext>
            </a:extLst>
          </p:cNvPr>
          <p:cNvSpPr txBox="1"/>
          <p:nvPr/>
        </p:nvSpPr>
        <p:spPr>
          <a:xfrm>
            <a:off x="838200" y="4906923"/>
            <a:ext cx="4460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-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</a:t>
            </a:r>
            <a:r>
              <a:rPr lang="en-US" altLang="ru-RU" sz="14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14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son</a:t>
            </a:r>
            <a:r>
              <a:rPr lang="ru-RU" altLang="ru-RU" sz="14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35731" y="2660019"/>
            <a:ext cx="644892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ru-RU" altLang="ru-RU" sz="2000" u="sng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  <a:r>
              <a:rPr lang="ru-RU" altLang="ru-RU" sz="2000" u="sng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u="sng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u="sng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u="sng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son</a:t>
            </a:r>
            <a:r>
              <a:rPr lang="ru-RU" altLang="ru-RU" sz="20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u="sng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0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earcher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</a:t>
            </a:r>
            <a:r>
              <a:rPr lang="en-US" altLang="ru-RU" sz="14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14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son</a:t>
            </a:r>
            <a:r>
              <a:rPr lang="ru-RU" altLang="ru-RU" sz="14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ide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tist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tform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ospher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ow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m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te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stan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e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u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dium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altLang="ru-RU" sz="14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ospheric</a:t>
            </a:r>
            <a:r>
              <a:rPr lang="ru-RU" altLang="ru-RU" sz="14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urbanc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ospheric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so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urbance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iation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vigatio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e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lp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ilitat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n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so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idat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communicatio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vigatio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chnologie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luat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i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anc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nes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4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8776" y="6205595"/>
            <a:ext cx="1581150" cy="266700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670809" y="5343329"/>
            <a:ext cx="50671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scribe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-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terson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ing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o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ount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gneto-ion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litting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lues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​​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ant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ppler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ifts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quired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indent="457200"/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-1)+6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(N-1)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tua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x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ru-RU" sz="1400" dirty="0"/>
          </a:p>
        </p:txBody>
      </p:sp>
      <p:sp>
        <p:nvSpPr>
          <p:cNvPr id="10" name="Двойные круглые скобки 9"/>
          <p:cNvSpPr/>
          <p:nvPr/>
        </p:nvSpPr>
        <p:spPr>
          <a:xfrm>
            <a:off x="5298971" y="2606867"/>
            <a:ext cx="6592898" cy="2677656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220" y="2563008"/>
            <a:ext cx="4489962" cy="2266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580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Скругленный прямоугольник 12"/>
          <p:cNvSpPr/>
          <p:nvPr/>
        </p:nvSpPr>
        <p:spPr>
          <a:xfrm>
            <a:off x="5907505" y="2665131"/>
            <a:ext cx="5281862" cy="185912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1145047" y="2673950"/>
            <a:ext cx="4287253" cy="64633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515B68-4CFA-4C08-8C7D-274C474C9A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77850"/>
          </a:xfrm>
        </p:spPr>
        <p:txBody>
          <a:bodyPr>
            <a:normAutofit/>
          </a:bodyPr>
          <a:lstStyle/>
          <a:p>
            <a:pPr algn="ctr"/>
            <a:r>
              <a:rPr lang="ru-RU" alt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F-VHF </a:t>
            </a:r>
            <a:r>
              <a:rPr lang="ru-RU" alt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nels</a:t>
            </a:r>
            <a:endParaRPr lang="ru-RU" sz="2800" b="1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5E90888-7F6E-41E3-8D73-3955EB6C55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3610" y="951795"/>
            <a:ext cx="10385757" cy="2475808"/>
          </a:xfrm>
        </p:spPr>
        <p:txBody>
          <a:bodyPr>
            <a:normAutofit fontScale="85000" lnSpcReduction="20000"/>
          </a:bodyPr>
          <a:lstStyle/>
          <a:p>
            <a:pPr indent="0" algn="ctr">
              <a:lnSpc>
                <a:spcPct val="120000"/>
              </a:lnSpc>
              <a:buNone/>
            </a:pPr>
            <a:r>
              <a:rPr lang="en-US" altLang="ru-RU" sz="2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</a:t>
            </a:r>
            <a:r>
              <a:rPr lang="ru-RU" altLang="ru-RU" sz="2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duct</a:t>
            </a:r>
            <a:r>
              <a:rPr lang="ru-RU" altLang="ru-RU" sz="2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RD</a:t>
            </a:r>
            <a:r>
              <a:rPr lang="ru-RU" alt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464971.001 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rtifie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ardized</a:t>
            </a:r>
            <a:r>
              <a:rPr lang="ru-RU" alt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indent="0" algn="ctr">
              <a:lnSpc>
                <a:spcPct val="120000"/>
              </a:lnSpc>
              <a:buNone/>
            </a:pPr>
            <a:r>
              <a:rPr lang="ru-RU" altLang="ru-RU" sz="3100" b="1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31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1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-VHF </a:t>
            </a:r>
            <a:r>
              <a:rPr lang="ru-RU" altLang="ru-RU" sz="31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31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1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31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1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31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1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ed</a:t>
            </a:r>
            <a:r>
              <a:rPr lang="ru-RU" altLang="ru-RU" sz="31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1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31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indent="0" algn="ctr">
              <a:lnSpc>
                <a:spcPct val="120000"/>
              </a:lnSpc>
              <a:buNone/>
            </a:pPr>
            <a:endParaRPr lang="ru-RU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20000"/>
              </a:lnSpc>
              <a:buNone/>
            </a:pP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ru-RU" dirty="0" smtClean="0">
                <a:solidFill>
                  <a:srgbClr val="202124"/>
                </a:solidFill>
                <a:latin typeface="inherit"/>
              </a:rPr>
              <a:t>               </a:t>
            </a:r>
            <a:r>
              <a:rPr lang="ru-RU" altLang="ru-RU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ing</a:t>
            </a:r>
            <a:r>
              <a:rPr lang="ru-RU" altLang="ru-RU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ru-RU" altLang="ru-RU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ru-RU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ru-RU" altLang="ru-RU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hange</a:t>
            </a:r>
            <a:r>
              <a:rPr lang="ru-RU" altLang="ru-RU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buNone/>
            </a:pPr>
            <a:endParaRPr lang="ru-RU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CF3ACD25-7861-4D72-8703-BFB85FEF62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5111" y="4524256"/>
            <a:ext cx="3050871" cy="2103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788C37C-1169-4AFF-9CDD-4BD65EE8E3E1}"/>
              </a:ext>
            </a:extLst>
          </p:cNvPr>
          <p:cNvSpPr txBox="1"/>
          <p:nvPr/>
        </p:nvSpPr>
        <p:spPr>
          <a:xfrm>
            <a:off x="6461582" y="6550223"/>
            <a:ext cx="46562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–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F-VHF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4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gate</a:t>
            </a:r>
            <a:r>
              <a:rPr lang="en-US" altLang="ru-RU" sz="14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altLang="ru-RU" sz="14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907505" y="2585264"/>
            <a:ext cx="528186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ms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ation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ding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cols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ir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chnical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F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HF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ication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s</a:t>
            </a:r>
            <a:r>
              <a:rPr lang="ru-RU" altLang="ru-RU" sz="2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307947" y="3657859"/>
            <a:ext cx="51575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F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low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so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9" name="Прямая со стрелкой 18"/>
          <p:cNvCxnSpPr/>
          <p:nvPr/>
        </p:nvCxnSpPr>
        <p:spPr>
          <a:xfrm flipH="1">
            <a:off x="3662362" y="2174028"/>
            <a:ext cx="445169" cy="299264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7411452" y="2169480"/>
            <a:ext cx="312821" cy="3038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Объект 2">
            <a:extLst>
              <a:ext uri="{FF2B5EF4-FFF2-40B4-BE49-F238E27FC236}">
                <a16:creationId xmlns:a16="http://schemas.microsoft.com/office/drawing/2014/main" id="{F2EC9BAF-7565-4C1C-AA8E-0128A5D5CFAB}"/>
              </a:ext>
            </a:extLst>
          </p:cNvPr>
          <p:cNvSpPr txBox="1">
            <a:spLocks/>
          </p:cNvSpPr>
          <p:nvPr/>
        </p:nvSpPr>
        <p:spPr>
          <a:xfrm>
            <a:off x="441923" y="4307533"/>
            <a:ext cx="4581525" cy="2604992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lvl="0" algn="just">
              <a:lnSpc>
                <a:spcPct val="110000"/>
              </a:lnSpc>
            </a:pP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y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; </a:t>
            </a:r>
            <a:endParaRPr lang="en-US" altLang="ru-RU" sz="11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0" algn="just">
              <a:lnSpc>
                <a:spcPct val="110000"/>
              </a:lnSpc>
            </a:pPr>
            <a:r>
              <a:rPr lang="ru-RU" altLang="ru-RU" sz="1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y</a:t>
            </a:r>
            <a:r>
              <a:rPr lang="ru-RU" altLang="ru-RU" sz="1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tude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); </a:t>
            </a:r>
            <a:endParaRPr lang="en-US" altLang="ru-RU" sz="11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0" algn="just">
              <a:lnSpc>
                <a:spcPct val="110000"/>
              </a:lnSpc>
            </a:pPr>
            <a:r>
              <a:rPr lang="ru-RU" altLang="ru-RU" sz="1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</a:t>
            </a:r>
            <a:r>
              <a:rPr lang="ru-RU" altLang="ru-RU" sz="1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y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endParaRPr lang="en-US" altLang="ru-RU" sz="11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0" algn="just">
              <a:lnSpc>
                <a:spcPct val="110000"/>
              </a:lnSpc>
            </a:pPr>
            <a:r>
              <a:rPr lang="ru-RU" altLang="ru-RU" sz="1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</a:t>
            </a:r>
            <a:r>
              <a:rPr lang="ru-RU" altLang="ru-RU" sz="1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ft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r>
              <a:rPr lang="ru-RU" alt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11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0" algn="just">
              <a:lnSpc>
                <a:spcPct val="110000"/>
              </a:lnSpc>
            </a:pPr>
            <a:r>
              <a:rPr lang="ru-RU" altLang="ru-RU" sz="1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ppler</a:t>
            </a:r>
            <a:r>
              <a:rPr lang="ru-RU" altLang="ru-RU" sz="1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ft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2500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00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r>
              <a:rPr lang="ru-RU" alt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533400" algn="just">
              <a:lnSpc>
                <a:spcPct val="110000"/>
              </a:lnSpc>
            </a:pPr>
            <a:endParaRPr lang="ru-RU" sz="1100" spc="-20" dirty="0" smtClean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33400" lvl="0" algn="just">
              <a:lnSpc>
                <a:spcPct val="110000"/>
              </a:lnSpc>
            </a:pP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ppler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ttering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ru-RU" altLang="ru-RU" sz="1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ru-RU" sz="11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0" algn="just">
              <a:lnSpc>
                <a:spcPct val="110000"/>
              </a:lnSpc>
            </a:pPr>
            <a:r>
              <a:rPr lang="ru-RU" altLang="ru-RU" sz="1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ular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nent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y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ttered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ru-RU" altLang="ru-RU" sz="1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endParaRPr lang="en-US" altLang="ru-RU" sz="11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33400" lvl="0" algn="just">
              <a:lnSpc>
                <a:spcPct val="110000"/>
              </a:lnSpc>
            </a:pPr>
            <a:r>
              <a:rPr lang="ru-RU" altLang="ru-RU" sz="1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y</a:t>
            </a:r>
            <a:r>
              <a:rPr lang="en-US" altLang="ru-RU" sz="1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r>
              <a:rPr lang="ru-RU" altLang="ru-RU" sz="1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metry</a:t>
            </a:r>
            <a:r>
              <a:rPr lang="ru-RU" altLang="ru-RU" sz="1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).</a:t>
            </a:r>
            <a:r>
              <a:rPr lang="ru-RU" alt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100" spc="-2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48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0106158" y="4820373"/>
            <a:ext cx="1566519" cy="15841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AF0B7E2D-DE9E-40B3-8052-DD613A8879B6}"/>
              </a:ext>
            </a:extLst>
          </p:cNvPr>
          <p:cNvSpPr/>
          <p:nvPr/>
        </p:nvSpPr>
        <p:spPr>
          <a:xfrm>
            <a:off x="895349" y="543413"/>
            <a:ext cx="10668001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ware-software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orithm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essing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luence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erson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ru-RU" altLang="ru-RU" sz="20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228600" algn="ctr">
              <a:lnSpc>
                <a:spcPct val="150000"/>
              </a:lnSpc>
              <a:spcAft>
                <a:spcPts val="0"/>
              </a:spcAft>
            </a:pPr>
            <a:r>
              <a:rPr lang="ru-RU" sz="2000" b="1" kern="13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ru-RU" sz="2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28600" algn="just">
              <a:spcAft>
                <a:spcPts val="0"/>
              </a:spcAft>
            </a:pPr>
            <a:r>
              <a:rPr lang="ru-RU" sz="1600" b="1" kern="13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ru-RU" sz="1600" b="1" kern="13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228600" algn="just"/>
            <a:r>
              <a:rPr lang="ru-RU" sz="1600" b="1" kern="13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1. </a:t>
            </a:r>
            <a:r>
              <a:rPr lang="ru-RU" altLang="ru-RU" sz="1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nthesis</a:t>
            </a:r>
            <a:r>
              <a:rPr lang="ru-RU" alt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lex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put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gnal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sing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ample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ase-code-manipulated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gnal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nthesized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CM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gnal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ritten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le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.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v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mat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indent="228600" algn="just">
              <a:spcAft>
                <a:spcPts val="0"/>
              </a:spcAft>
            </a:pP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indent="228600" algn="just">
              <a:lnSpc>
                <a:spcPct val="150000"/>
              </a:lnSpc>
            </a:pPr>
            <a:r>
              <a:rPr lang="ru-RU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ru-RU" sz="1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mulation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gnal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ssage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rough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F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nnel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sing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terson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del</a:t>
            </a:r>
            <a:r>
              <a:rPr lang="ru-RU" alt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indent="228600" algn="just">
              <a:lnSpc>
                <a:spcPct val="150000"/>
              </a:lnSpc>
              <a:spcAft>
                <a:spcPts val="0"/>
              </a:spcAft>
            </a:pPr>
            <a:endParaRPr lang="ru-RU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E52E520B-202A-4D08-B2D1-331BAA73A3BB}"/>
              </a:ext>
            </a:extLst>
          </p:cNvPr>
          <p:cNvSpPr/>
          <p:nvPr/>
        </p:nvSpPr>
        <p:spPr>
          <a:xfrm>
            <a:off x="895349" y="2875718"/>
            <a:ext cx="1066800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ru-RU" sz="16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d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iver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ding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c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iver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ing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sion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NU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war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vironment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CM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ed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ing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eived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n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tted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ched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ly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cribed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olution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s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uls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16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altLang="ru-RU" sz="16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ponse</a:t>
            </a:r>
            <a:r>
              <a:rPr lang="ru-RU" altLang="ru-RU" sz="16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endParaRPr lang="en-US" altLang="ru-RU" sz="16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6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  <a:r>
              <a:rPr lang="ru-RU" altLang="ru-RU" sz="16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(t)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(t)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uls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ched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ter</a:t>
            </a:r>
            <a:r>
              <a:rPr lang="ru-RU" altLang="ru-RU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1600" kern="13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en-US" altLang="ru-RU" sz="1600" b="1" kern="13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.</a:t>
            </a:r>
            <a:r>
              <a:rPr lang="ru-RU" altLang="ru-RU" sz="1600" kern="13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erification</a:t>
            </a:r>
            <a:r>
              <a:rPr lang="ru-RU" altLang="ru-RU" sz="1600" kern="13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eveloped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lgorithm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ssessment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nfluenc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anne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de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arameters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stortion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s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omplex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CM </a:t>
            </a:r>
            <a:r>
              <a:rPr lang="ru-RU" altLang="ru-RU" sz="1600" kern="13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gnal</a:t>
            </a:r>
            <a:r>
              <a:rPr lang="ru-RU" altLang="ru-RU" sz="1600" kern="13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BB1FD9D4-6CA6-47D3-AFB2-E6C52C8046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49044" y="3967565"/>
            <a:ext cx="1019175" cy="190500"/>
          </a:xfrm>
          <a:prstGeom prst="rect">
            <a:avLst/>
          </a:prstGeom>
        </p:spPr>
      </p:pic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520FDB86-C3DA-4195-B09D-8D62D35B3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755531"/>
              </p:ext>
            </p:extLst>
          </p:nvPr>
        </p:nvGraphicFramePr>
        <p:xfrm>
          <a:off x="7987638" y="4669653"/>
          <a:ext cx="189547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4" imgW="1892300" imgH="215900" progId="Equation.DSMT4">
                  <p:embed/>
                </p:oleObj>
              </mc:Choice>
              <mc:Fallback>
                <p:oleObj name="Equation" r:id="rId4" imgW="1892300" imgH="215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638" y="4669653"/>
                        <a:ext cx="189547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30">
            <a:extLst>
              <a:ext uri="{FF2B5EF4-FFF2-40B4-BE49-F238E27FC236}">
                <a16:creationId xmlns:a16="http://schemas.microsoft.com/office/drawing/2014/main" id="{6E364CD2-853B-486D-A167-C95A987F8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3399" y="4570777"/>
            <a:ext cx="38443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properties of the Fourier transform</a:t>
            </a:r>
            <a:endParaRPr kumimoji="0" lang="ru-RU" altLang="ru-RU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80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9387" y="4842592"/>
            <a:ext cx="8910682" cy="1561957"/>
          </a:xfrm>
          <a:prstGeom prst="rect">
            <a:avLst/>
          </a:prstGeom>
        </p:spPr>
      </p:pic>
      <p:sp>
        <p:nvSpPr>
          <p:cNvPr id="4" name="Стрелка вниз 3"/>
          <p:cNvSpPr/>
          <p:nvPr/>
        </p:nvSpPr>
        <p:spPr>
          <a:xfrm rot="16200000">
            <a:off x="9516053" y="5552526"/>
            <a:ext cx="504056" cy="2160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Rectangle 125"/>
          <p:cNvSpPr>
            <a:spLocks noChangeArrowheads="1"/>
          </p:cNvSpPr>
          <p:nvPr/>
        </p:nvSpPr>
        <p:spPr bwMode="auto">
          <a:xfrm>
            <a:off x="0" y="107728"/>
            <a:ext cx="65" cy="2417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7457" rIns="0" bIns="-17457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053691" y="4740054"/>
            <a:ext cx="156651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altLang="ru-RU" dirty="0" err="1">
                <a:solidFill>
                  <a:srgbClr val="1F1F1F"/>
                </a:solidFill>
                <a:latin typeface="inherit"/>
              </a:rPr>
              <a:t>Algorithm</a:t>
            </a:r>
            <a:r>
              <a:rPr lang="ru-RU" altLang="ru-RU" dirty="0">
                <a:solidFill>
                  <a:srgbClr val="1F1F1F"/>
                </a:solidFill>
                <a:latin typeface="inherit"/>
              </a:rPr>
              <a:t> </a:t>
            </a:r>
            <a:r>
              <a:rPr lang="ru-RU" altLang="ru-RU" dirty="0" err="1">
                <a:solidFill>
                  <a:srgbClr val="1F1F1F"/>
                </a:solidFill>
                <a:latin typeface="inherit"/>
              </a:rPr>
              <a:t>verification</a:t>
            </a:r>
            <a:r>
              <a:rPr lang="ru-RU" altLang="ru-RU" dirty="0">
                <a:solidFill>
                  <a:srgbClr val="1F1F1F"/>
                </a:solidFill>
                <a:latin typeface="inherit"/>
              </a:rPr>
              <a:t> </a:t>
            </a:r>
            <a:r>
              <a:rPr lang="ru-RU" altLang="ru-RU" dirty="0" err="1">
                <a:solidFill>
                  <a:srgbClr val="1F1F1F"/>
                </a:solidFill>
                <a:latin typeface="inherit"/>
              </a:rPr>
              <a:t>and</a:t>
            </a:r>
            <a:r>
              <a:rPr lang="ru-RU" altLang="ru-RU" dirty="0">
                <a:solidFill>
                  <a:srgbClr val="1F1F1F"/>
                </a:solidFill>
                <a:latin typeface="inherit"/>
              </a:rPr>
              <a:t> </a:t>
            </a:r>
            <a:r>
              <a:rPr lang="ru-RU" altLang="ru-RU" dirty="0" err="1">
                <a:solidFill>
                  <a:srgbClr val="1F1F1F"/>
                </a:solidFill>
                <a:latin typeface="inherit"/>
              </a:rPr>
              <a:t>estimation</a:t>
            </a:r>
            <a:r>
              <a:rPr lang="ru-RU" altLang="ru-RU" dirty="0">
                <a:solidFill>
                  <a:srgbClr val="1F1F1F"/>
                </a:solidFill>
                <a:latin typeface="inherit"/>
              </a:rPr>
              <a:t> </a:t>
            </a:r>
            <a:r>
              <a:rPr lang="ru-RU" altLang="ru-RU" dirty="0" err="1">
                <a:solidFill>
                  <a:srgbClr val="1F1F1F"/>
                </a:solidFill>
                <a:latin typeface="inherit"/>
              </a:rPr>
              <a:t>of</a:t>
            </a:r>
            <a:r>
              <a:rPr lang="ru-RU" altLang="ru-RU" dirty="0">
                <a:solidFill>
                  <a:srgbClr val="1F1F1F"/>
                </a:solidFill>
                <a:latin typeface="inherit"/>
              </a:rPr>
              <a:t> PCM </a:t>
            </a:r>
            <a:r>
              <a:rPr lang="ru-RU" altLang="ru-RU" dirty="0" err="1">
                <a:solidFill>
                  <a:srgbClr val="1F1F1F"/>
                </a:solidFill>
                <a:latin typeface="inherit"/>
              </a:rPr>
              <a:t>signal</a:t>
            </a:r>
            <a:r>
              <a:rPr lang="ru-RU" altLang="ru-RU" dirty="0">
                <a:solidFill>
                  <a:srgbClr val="1F1F1F"/>
                </a:solidFill>
                <a:latin typeface="inherit"/>
              </a:rPr>
              <a:t> </a:t>
            </a:r>
            <a:r>
              <a:rPr lang="ru-RU" altLang="ru-RU" dirty="0" err="1">
                <a:solidFill>
                  <a:srgbClr val="1F1F1F"/>
                </a:solidFill>
                <a:latin typeface="inherit"/>
              </a:rPr>
              <a:t>parameters</a:t>
            </a:r>
            <a:r>
              <a:rPr lang="ru-RU" altLang="ru-RU" sz="1050" dirty="0"/>
              <a:t> </a:t>
            </a:r>
            <a:endParaRPr lang="ru-RU" altLang="ru-RU" sz="1400" dirty="0">
              <a:latin typeface="Arial" panose="020B0604020202020204" pitchFamily="34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5488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E7291A-4CE0-49A0-BB10-45DF81F88A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3824" y="354279"/>
            <a:ext cx="11598176" cy="777875"/>
          </a:xfrm>
        </p:spPr>
        <p:txBody>
          <a:bodyPr>
            <a:noAutofit/>
          </a:bodyPr>
          <a:lstStyle/>
          <a:p>
            <a:r>
              <a:rPr lang="ru-RU" altLang="ru-RU" sz="27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tage</a:t>
            </a:r>
            <a:r>
              <a:rPr lang="ru-RU" altLang="ru-RU" sz="27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ru-RU" altLang="ru-RU" sz="27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ynthesis</a:t>
            </a:r>
            <a:r>
              <a:rPr lang="ru-RU" altLang="ru-RU" sz="27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27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altLang="ru-RU" sz="27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PCM </a:t>
            </a:r>
            <a:r>
              <a:rPr lang="ru-RU" altLang="ru-RU" sz="27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ignal</a:t>
            </a:r>
            <a:r>
              <a:rPr lang="ru-RU" altLang="ru-RU" sz="27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27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n</a:t>
            </a:r>
            <a:r>
              <a:rPr lang="ru-RU" altLang="ru-RU" sz="27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ru-RU" altLang="ru-RU" sz="27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oftware</a:t>
            </a:r>
            <a:r>
              <a:rPr lang="ru-RU" altLang="ru-RU" sz="27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altLang="ru-RU" sz="27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nvironment</a:t>
            </a:r>
            <a:r>
              <a:rPr lang="en-US" altLang="ru-RU" sz="27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NU </a:t>
            </a:r>
            <a:r>
              <a:rPr lang="en-US" sz="27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adio</a:t>
            </a:r>
            <a:endParaRPr lang="ru-RU" sz="27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CDD4486-B021-447B-B6A3-39DB307AD1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878561"/>
            <a:ext cx="10858500" cy="4967288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ru-RU" sz="1600" spc="-2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</a:p>
          <a:p>
            <a:pPr marL="0" lvl="0" indent="457200" algn="just">
              <a:lnSpc>
                <a:spcPct val="100000"/>
              </a:lnSpc>
              <a:buNone/>
            </a:pP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NU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dio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ftwar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vironment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ase-codo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nipulated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ls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reated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ved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v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l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A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rker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quenc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ength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3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p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ken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ximum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ossibl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mber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p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ich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ve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rgest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tio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in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b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d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be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F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rrelation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nction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p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ration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3.3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μ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ration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08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eriod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.6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v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le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ameter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mpling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equency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8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z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t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pth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6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ts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altLang="ru-RU" sz="16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no</a:t>
            </a:r>
            <a:r>
              <a:rPr lang="ru-RU" altLang="ru-RU" sz="16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0D23AEC-37BF-41B6-AAA5-7D4966A9B4F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08" y="2961004"/>
            <a:ext cx="11106300" cy="300039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695F5D88-3047-4925-A045-72346FDCA9B2}"/>
              </a:ext>
            </a:extLst>
          </p:cNvPr>
          <p:cNvSpPr/>
          <p:nvPr/>
        </p:nvSpPr>
        <p:spPr>
          <a:xfrm>
            <a:off x="5846945" y="5961399"/>
            <a:ext cx="421910" cy="4633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80340" algn="ctr">
              <a:lnSpc>
                <a:spcPct val="150000"/>
              </a:lnSpc>
              <a:spcAft>
                <a:spcPts val="800"/>
              </a:spcAft>
            </a:pPr>
            <a:r>
              <a:rPr lang="ru-RU" spc="-20" dirty="0">
                <a:highlight>
                  <a:srgbClr val="00808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600" dirty="0">
              <a:effectLst/>
              <a:highlight>
                <a:srgbClr val="008080"/>
              </a:highligh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815486" y="5961399"/>
            <a:ext cx="34018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- </a:t>
            </a:r>
            <a:r>
              <a:rPr lang="ru-RU" alt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eating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FCM </a:t>
            </a:r>
            <a:r>
              <a:rPr lang="ru-RU" alt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9942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A8E8BD-C98B-4267-B663-972B3F8B4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ru-RU" altLang="ru-RU" sz="2500" b="1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</a:t>
            </a:r>
            <a:r>
              <a:rPr lang="ru-RU" altLang="ru-RU" sz="2500" b="1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ing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luence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CM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ed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2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</a:t>
            </a:r>
            <a:r>
              <a:rPr lang="en-US" altLang="ru-RU" sz="2500" b="1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2500" b="1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son</a:t>
            </a:r>
            <a:r>
              <a:rPr lang="ru-RU" altLang="ru-RU" sz="2500" b="1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5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7A3688D-E94B-479B-9599-35B50CE304B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5519" y="1249072"/>
            <a:ext cx="8294825" cy="3930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082760" y="5172793"/>
            <a:ext cx="96546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-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CM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e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F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14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ru-RU" altLang="ru-RU" sz="14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14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s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ag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out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855640" y="6075396"/>
            <a:ext cx="46135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le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F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nels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or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ordance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1100" dirty="0" smtClean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100" dirty="0" err="1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ru-RU" altLang="ru-RU" sz="1100" dirty="0" smtClean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1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CIR </a:t>
            </a:r>
            <a:r>
              <a:rPr lang="ru-RU" altLang="ru-RU" sz="11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mmendation</a:t>
            </a:r>
            <a:r>
              <a:rPr lang="ru-RU" alt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8208" y="5179693"/>
            <a:ext cx="3803546" cy="1599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805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4614E3-7CF5-4AC2-AC0A-644FC4710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9625" y="228599"/>
            <a:ext cx="10515600" cy="1088233"/>
          </a:xfrm>
        </p:spPr>
        <p:txBody>
          <a:bodyPr>
            <a:normAutofit fontScale="90000"/>
          </a:bodyPr>
          <a:lstStyle/>
          <a:p>
            <a:pPr lvl="0" algn="ctr"/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tage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3.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reation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an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gorithm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and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its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implementation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in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e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GNU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adio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oftware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environment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for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ression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istorted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lex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PCM </a:t>
            </a:r>
            <a:r>
              <a:rPr lang="ru-RU" altLang="ru-RU" sz="2800" b="1" spc="-2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ignal</a:t>
            </a:r>
            <a:r>
              <a:rPr lang="ru-RU" altLang="ru-RU" sz="2800" b="1" spc="-2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28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7198A57-4D53-4DD0-AB96-51CB3C4501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344613"/>
            <a:ext cx="11925300" cy="4351338"/>
          </a:xfrm>
        </p:spPr>
        <p:txBody>
          <a:bodyPr/>
          <a:lstStyle/>
          <a:p>
            <a:pPr lvl="0" indent="180340" algn="just">
              <a:spcAft>
                <a:spcPts val="800"/>
              </a:spcAft>
            </a:pP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gnal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fter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ssing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rough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l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nnels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mulator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s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corded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v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le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bsequent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alysis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NU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dio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lvl="0" indent="180340" algn="just">
              <a:lnSpc>
                <a:spcPct val="100000"/>
              </a:lnSpc>
              <a:spcAft>
                <a:spcPts val="800"/>
              </a:spcAft>
            </a:pP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gorithm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ircuit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t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mplements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t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NU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dio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ftware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vironment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ve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en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veloped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ressing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lex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CM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gnal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smitted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rough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HF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dio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nnel</a:t>
            </a:r>
            <a:r>
              <a:rPr lang="ru-RU" altLang="ru-RU" sz="18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134D99D-4D8E-49B4-B0E2-0248B741E90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76257" y="2653790"/>
            <a:ext cx="8282335" cy="3894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FACEDBD-080B-43E4-873C-6B73DBAC339F}"/>
              </a:ext>
            </a:extLst>
          </p:cNvPr>
          <p:cNvSpPr txBox="1"/>
          <p:nvPr/>
        </p:nvSpPr>
        <p:spPr>
          <a:xfrm>
            <a:off x="2653022" y="6548596"/>
            <a:ext cx="929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-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io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ed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ough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R FCM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quency</a:t>
            </a:r>
            <a:r>
              <a:rPr lang="ru-RU" altLang="ru-RU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14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main</a:t>
            </a:r>
            <a:r>
              <a: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102920"/>
            <a:ext cx="65" cy="251359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82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9</TotalTime>
  <Words>2339</Words>
  <Application>Microsoft Office PowerPoint</Application>
  <PresentationFormat>Широкоэкранный</PresentationFormat>
  <Paragraphs>105</Paragraphs>
  <Slides>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inherit</vt:lpstr>
      <vt:lpstr>Times New Roman</vt:lpstr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Simulator of HF-VHF channels</vt:lpstr>
      <vt:lpstr>Презентация PowerPoint</vt:lpstr>
      <vt:lpstr>Stage 1. Synthesis of a PCM signal in a software environment GNU Radio</vt:lpstr>
      <vt:lpstr>Stage 2. Modeling the influence of channel parameters on a complex PCM signal based on a simulator implemented using the Watterson model   </vt:lpstr>
      <vt:lpstr>Stage 3. Creation of an algorithm and its implementation in the GNU Radio software environment for compression of a distorted complex PCM signal </vt:lpstr>
      <vt:lpstr>Stage 4. Verification of the developed algorithm and assessment of the influence of channel model parameters on the distortion of the characteristics  of a complex PCM signal   </vt:lpstr>
      <vt:lpstr>Презентация PowerPoint</vt:lpstr>
      <vt:lpstr>Conclusion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методики построения модели Ватерсона для КВ радиоканалов</dc:title>
  <dc:creator>Администратор</dc:creator>
  <cp:lastModifiedBy>Станкевич Софья Сергеевна</cp:lastModifiedBy>
  <cp:revision>87</cp:revision>
  <cp:lastPrinted>2024-07-12T09:13:24Z</cp:lastPrinted>
  <dcterms:created xsi:type="dcterms:W3CDTF">2024-06-19T10:36:48Z</dcterms:created>
  <dcterms:modified xsi:type="dcterms:W3CDTF">2024-08-28T16:40:57Z</dcterms:modified>
</cp:coreProperties>
</file>